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7EB684" w14:textId="68B7A446" w:rsidR="00F551DB" w:rsidRDefault="008947DA">
      <w:pPr>
        <w:pStyle w:val="1"/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第</w:t>
      </w:r>
      <w:r w:rsidR="006F1006">
        <w:rPr>
          <w:rFonts w:ascii="黑体" w:eastAsia="黑体" w:hAnsi="黑体" w:hint="eastAsia"/>
          <w:sz w:val="28"/>
          <w:szCs w:val="28"/>
        </w:rPr>
        <w:t>二</w:t>
      </w:r>
      <w:r>
        <w:rPr>
          <w:rFonts w:ascii="黑体" w:eastAsia="黑体" w:hAnsi="黑体" w:hint="eastAsia"/>
          <w:sz w:val="28"/>
          <w:szCs w:val="28"/>
        </w:rPr>
        <w:t>次仿真实验报告</w:t>
      </w:r>
    </w:p>
    <w:p w14:paraId="2A2CCB1C" w14:textId="28E98163" w:rsidR="00F551DB" w:rsidRDefault="008947DA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姓名：</w:t>
      </w:r>
      <w:r w:rsidR="006F1006">
        <w:rPr>
          <w:rFonts w:ascii="宋体" w:eastAsia="宋体" w:hAnsi="宋体" w:hint="eastAsia"/>
          <w:sz w:val="24"/>
          <w:szCs w:val="24"/>
        </w:rPr>
        <w:t>黄轶凡</w:t>
      </w:r>
      <w:r w:rsidR="00737299"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   </w:t>
      </w:r>
      <w:r>
        <w:rPr>
          <w:rFonts w:ascii="宋体" w:eastAsia="宋体" w:hAnsi="宋体" w:hint="eastAsia"/>
          <w:sz w:val="24"/>
          <w:szCs w:val="24"/>
        </w:rPr>
        <w:t>学号：</w:t>
      </w:r>
      <w:r w:rsidR="00737299">
        <w:rPr>
          <w:rFonts w:ascii="宋体" w:eastAsia="宋体" w:hAnsi="宋体" w:hint="eastAsia"/>
          <w:sz w:val="24"/>
          <w:szCs w:val="24"/>
        </w:rPr>
        <w:t>2</w:t>
      </w:r>
      <w:r w:rsidR="00737299">
        <w:rPr>
          <w:rFonts w:ascii="宋体" w:eastAsia="宋体" w:hAnsi="宋体"/>
          <w:sz w:val="24"/>
          <w:szCs w:val="24"/>
        </w:rPr>
        <w:t>02022010337</w:t>
      </w:r>
    </w:p>
    <w:p w14:paraId="1B253F81" w14:textId="1E67C42A" w:rsidR="00005E1E" w:rsidRDefault="008947DA" w:rsidP="00005E1E">
      <w:pPr>
        <w:pStyle w:val="2"/>
        <w:numPr>
          <w:ilvl w:val="0"/>
          <w:numId w:val="1"/>
        </w:numPr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仿真主要内容</w:t>
      </w:r>
    </w:p>
    <w:p w14:paraId="0DDD31EA" w14:textId="46E7F784" w:rsidR="00005E1E" w:rsidRPr="00005E1E" w:rsidRDefault="00005E1E" w:rsidP="00005E1E">
      <w:r>
        <w:rPr>
          <w:rFonts w:hint="eastAsia"/>
        </w:rPr>
        <w:t>基于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实现用M</w:t>
      </w:r>
      <w:r>
        <w:t>VDR</w:t>
      </w:r>
      <w:r>
        <w:rPr>
          <w:rFonts w:hint="eastAsia"/>
        </w:rPr>
        <w:t>方法估计相干函数的算法，并与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自带的估计相干函数cohere相比较。</w:t>
      </w:r>
    </w:p>
    <w:p w14:paraId="79A5B777" w14:textId="77777777" w:rsidR="008947DA" w:rsidRPr="00005E1E" w:rsidRDefault="008947DA" w:rsidP="008947DA"/>
    <w:p w14:paraId="5FC69925" w14:textId="77777777" w:rsidR="00F551DB" w:rsidRDefault="008947DA">
      <w:pPr>
        <w:pStyle w:val="2"/>
        <w:numPr>
          <w:ilvl w:val="0"/>
          <w:numId w:val="1"/>
        </w:numPr>
        <w:rPr>
          <w:rFonts w:ascii="宋体" w:eastAsia="宋体" w:hAnsi="宋体" w:cs="宋体"/>
        </w:rPr>
      </w:pPr>
      <w:r>
        <w:rPr>
          <w:rFonts w:ascii="黑体" w:eastAsia="黑体" w:hAnsi="黑体" w:hint="eastAsia"/>
          <w:sz w:val="28"/>
          <w:szCs w:val="28"/>
        </w:rPr>
        <w:t>仿真实验</w:t>
      </w:r>
    </w:p>
    <w:p w14:paraId="2FB6D2DA" w14:textId="50362868" w:rsidR="00E42B18" w:rsidRDefault="006F1006">
      <w:pPr>
        <w:rPr>
          <w:rFonts w:ascii="宋体" w:eastAsia="宋体" w:hAnsi="宋体" w:cs="宋体"/>
        </w:rPr>
      </w:pPr>
      <w:r w:rsidRPr="006F1006">
        <w:rPr>
          <w:rFonts w:ascii="宋体" w:eastAsia="宋体" w:hAnsi="宋体" w:cs="宋体"/>
          <w:position w:val="-4"/>
        </w:rPr>
        <w:object w:dxaOrig="180" w:dyaOrig="279" w14:anchorId="420319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pt;height:14.25pt" o:ole="">
            <v:imagedata r:id="rId6" o:title=""/>
          </v:shape>
          <o:OLEObject Type="Embed" ProgID="Equation.DSMT4" ShapeID="_x0000_i1025" DrawAspect="Content" ObjectID="_1681813010" r:id="rId7"/>
        </w:object>
      </w:r>
    </w:p>
    <w:sectPr w:rsidR="00E42B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E409723"/>
    <w:multiLevelType w:val="singleLevel"/>
    <w:tmpl w:val="8E409723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BC213D04"/>
    <w:multiLevelType w:val="singleLevel"/>
    <w:tmpl w:val="BC213D04"/>
    <w:lvl w:ilvl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2" w15:restartNumberingAfterBreak="0">
    <w:nsid w:val="51A2BB58"/>
    <w:multiLevelType w:val="singleLevel"/>
    <w:tmpl w:val="51A2BB58"/>
    <w:lvl w:ilvl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3" w15:restartNumberingAfterBreak="0">
    <w:nsid w:val="6B3B1A42"/>
    <w:multiLevelType w:val="singleLevel"/>
    <w:tmpl w:val="6B3B1A42"/>
    <w:lvl w:ilvl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4" w15:restartNumberingAfterBreak="0">
    <w:nsid w:val="77B700E8"/>
    <w:multiLevelType w:val="singleLevel"/>
    <w:tmpl w:val="77B700E8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427C"/>
    <w:rsid w:val="00005E1E"/>
    <w:rsid w:val="001445C1"/>
    <w:rsid w:val="00684296"/>
    <w:rsid w:val="006F1006"/>
    <w:rsid w:val="00737299"/>
    <w:rsid w:val="008947DA"/>
    <w:rsid w:val="00CF427C"/>
    <w:rsid w:val="00DD230F"/>
    <w:rsid w:val="00E42B18"/>
    <w:rsid w:val="00F50DE2"/>
    <w:rsid w:val="00F551DB"/>
    <w:rsid w:val="00F83B0F"/>
    <w:rsid w:val="080B5C8E"/>
    <w:rsid w:val="44867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DBAE08"/>
  <w15:docId w15:val="{3C186A2E-91C4-4265-AC3F-1B458C640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3">
    <w:name w:val="Table Grid"/>
    <w:basedOn w:val="a1"/>
    <w:uiPriority w:val="39"/>
    <w:rsid w:val="00005E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05E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</Words>
  <Characters>122</Characters>
  <Application>Microsoft Office Word</Application>
  <DocSecurity>0</DocSecurity>
  <Lines>1</Lines>
  <Paragraphs>1</Paragraphs>
  <ScaleCrop>false</ScaleCrop>
  <Company/>
  <LinksUpToDate>false</LinksUpToDate>
  <CharactersWithSpaces>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Y</dc:creator>
  <cp:lastModifiedBy>Zhaoqi Chen (student)</cp:lastModifiedBy>
  <cp:revision>2</cp:revision>
  <dcterms:created xsi:type="dcterms:W3CDTF">2021-05-06T05:30:00Z</dcterms:created>
  <dcterms:modified xsi:type="dcterms:W3CDTF">2021-05-06T0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  <property fmtid="{D5CDD505-2E9C-101B-9397-08002B2CF9AE}" pid="3" name="MTWinEqns">
    <vt:bool>true</vt:bool>
  </property>
</Properties>
</file>